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8DF99" w14:textId="3BADA722" w:rsidR="001253FB" w:rsidRPr="00FA2B50" w:rsidRDefault="00297CA4" w:rsidP="00297CA4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FA2B50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>MTH301 Assignment No.2 Spring 2021</w:t>
      </w:r>
    </w:p>
    <w:p w14:paraId="76759E58" w14:textId="44872661" w:rsidR="00297CA4" w:rsidRPr="00FA2B50" w:rsidRDefault="00297CA4" w:rsidP="00297CA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A2B50">
        <w:rPr>
          <w:rFonts w:ascii="Times New Roman" w:hAnsi="Times New Roman" w:cs="Times New Roman"/>
          <w:b/>
          <w:bCs/>
          <w:sz w:val="24"/>
          <w:szCs w:val="24"/>
        </w:rPr>
        <w:t>Name: Abdul Rehman</w:t>
      </w:r>
    </w:p>
    <w:p w14:paraId="191E0B29" w14:textId="0FD81FC6" w:rsidR="00297CA4" w:rsidRPr="00FA2B50" w:rsidRDefault="00297CA4" w:rsidP="00297CA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A2B50">
        <w:rPr>
          <w:rFonts w:ascii="Times New Roman" w:hAnsi="Times New Roman" w:cs="Times New Roman"/>
          <w:b/>
          <w:bCs/>
          <w:sz w:val="24"/>
          <w:szCs w:val="24"/>
        </w:rPr>
        <w:t>VU ID: BC200403287</w:t>
      </w:r>
    </w:p>
    <w:p w14:paraId="68BF4CE3" w14:textId="4B25BC41" w:rsidR="00297CA4" w:rsidRPr="00FA2B50" w:rsidRDefault="00297CA4" w:rsidP="00297CA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A2B50">
        <w:rPr>
          <w:rFonts w:ascii="Times New Roman" w:hAnsi="Times New Roman" w:cs="Times New Roman"/>
          <w:b/>
          <w:bCs/>
          <w:sz w:val="24"/>
          <w:szCs w:val="24"/>
        </w:rPr>
        <w:pict w14:anchorId="530BB60E">
          <v:rect id="_x0000_i1025" style="width:0;height:1.5pt" o:hralign="center" o:hrstd="t" o:hr="t" fillcolor="#a0a0a0" stroked="f"/>
        </w:pict>
      </w:r>
    </w:p>
    <w:p w14:paraId="02181499" w14:textId="6450A215" w:rsidR="00297CA4" w:rsidRPr="00FA2B50" w:rsidRDefault="00297CA4" w:rsidP="00297CA4">
      <w:pPr>
        <w:pStyle w:val="NoSpacing"/>
        <w:rPr>
          <w:b/>
          <w:bCs/>
        </w:rPr>
      </w:pPr>
      <w:r w:rsidRPr="00FA2B50">
        <w:rPr>
          <w:b/>
          <w:bCs/>
          <w:highlight w:val="yellow"/>
        </w:rPr>
        <w:t>Q.1:</w:t>
      </w:r>
    </w:p>
    <w:p w14:paraId="0466F4BF" w14:textId="77777777" w:rsidR="00297CA4" w:rsidRPr="00FA2B50" w:rsidRDefault="00297CA4" w:rsidP="00297CA4">
      <w:pPr>
        <w:pStyle w:val="NoSpacing"/>
        <w:rPr>
          <w:b/>
          <w:bCs/>
        </w:rPr>
      </w:pPr>
    </w:p>
    <w:p w14:paraId="09493D3A" w14:textId="224D147F" w:rsidR="00297CA4" w:rsidRPr="00FA2B50" w:rsidRDefault="00297CA4" w:rsidP="00297CA4">
      <w:pPr>
        <w:jc w:val="both"/>
        <w:rPr>
          <w:rFonts w:ascii="Times New Roman" w:hAnsi="Times New Roman" w:cs="Times New Roman"/>
          <w:sz w:val="24"/>
          <w:szCs w:val="24"/>
        </w:rPr>
      </w:pPr>
      <w:r w:rsidRPr="00FA2B50">
        <w:rPr>
          <w:rFonts w:ascii="Times New Roman" w:hAnsi="Times New Roman" w:cs="Times New Roman"/>
          <w:sz w:val="24"/>
          <w:szCs w:val="24"/>
        </w:rPr>
        <w:t>Use Green’s Theorem to evaluate the line integral</w:t>
      </w:r>
    </w:p>
    <w:p w14:paraId="59BEA273" w14:textId="77777777" w:rsidR="00297CA4" w:rsidRPr="00FA2B50" w:rsidRDefault="00297CA4" w:rsidP="00297CA4">
      <w:pPr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I=∮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6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dy-(y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x)dx</m:t>
          </m:r>
        </m:oMath>
      </m:oMathPara>
    </w:p>
    <w:p w14:paraId="016B0174" w14:textId="7344D716" w:rsidR="00297CA4" w:rsidRPr="00FA2B50" w:rsidRDefault="00297CA4" w:rsidP="00297CA4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A2B50">
        <w:rPr>
          <w:rFonts w:ascii="Times New Roman" w:eastAsia="Times New Roman" w:hAnsi="Times New Roman" w:cs="Times New Roman"/>
          <w:sz w:val="24"/>
          <w:szCs w:val="24"/>
        </w:rPr>
        <w:t>round the region bounded by</w:t>
      </w:r>
    </w:p>
    <w:p w14:paraId="0123734B" w14:textId="055EBF98" w:rsidR="00297CA4" w:rsidRPr="00FA2B50" w:rsidRDefault="00297CA4" w:rsidP="00297CA4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-1&lt;y&lt;4-x</m:t>
        </m:r>
      </m:oMath>
      <w:r w:rsidRPr="00FA2B50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480AC7E8" w14:textId="5A727023" w:rsidR="00297CA4" w:rsidRPr="00FA2B50" w:rsidRDefault="00297CA4" w:rsidP="00297CA4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A2B50">
        <w:rPr>
          <w:rFonts w:ascii="Times New Roman" w:eastAsia="Times New Roman" w:hAnsi="Times New Roman" w:cs="Times New Roman"/>
          <w:sz w:val="24"/>
          <w:szCs w:val="24"/>
        </w:rPr>
        <w:t>Find x limits from this graph and then evaluate the given line integral.</w:t>
      </w:r>
    </w:p>
    <w:p w14:paraId="60A3F571" w14:textId="77777777" w:rsidR="00297CA4" w:rsidRPr="00FA2B50" w:rsidRDefault="00297CA4" w:rsidP="00297CA4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A2B50">
        <w:rPr>
          <w:rFonts w:ascii="Times New Roman" w:eastAsia="Times New Roman" w:hAnsi="Times New Roman" w:cs="Times New Roman"/>
          <w:b/>
          <w:bCs/>
          <w:sz w:val="24"/>
          <w:szCs w:val="24"/>
          <w:highlight w:val="cyan"/>
        </w:rPr>
        <w:t>Solution:</w:t>
      </w:r>
    </w:p>
    <w:p w14:paraId="0D0BDFB3" w14:textId="686C9DDE" w:rsidR="00297CA4" w:rsidRPr="00FA2B50" w:rsidRDefault="00EB3593" w:rsidP="00297CA4">
      <w:pPr>
        <w:jc w:val="both"/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position w:val="-132"/>
        </w:rPr>
        <w:object w:dxaOrig="3379" w:dyaOrig="2640" w14:anchorId="041BE3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351pt;height:274.5pt" o:ole="">
            <v:imagedata r:id="rId4" o:title=""/>
          </v:shape>
          <o:OLEObject Type="Embed" ProgID="Equation.DSMT4" ShapeID="_x0000_i1072" DrawAspect="Content" ObjectID="_1690033207" r:id="rId5"/>
        </w:object>
      </w:r>
    </w:p>
    <w:p w14:paraId="17A6CA58" w14:textId="530629EF" w:rsidR="00A73A68" w:rsidRPr="00FA2B50" w:rsidRDefault="00A853D0" w:rsidP="00297CA4">
      <w:pPr>
        <w:jc w:val="both"/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position w:val="-92"/>
        </w:rPr>
        <w:object w:dxaOrig="6160" w:dyaOrig="2040" w14:anchorId="4E7002E7">
          <v:shape id="_x0000_i1165" type="#_x0000_t75" style="width:492pt;height:162.75pt" o:ole="">
            <v:imagedata r:id="rId6" o:title=""/>
          </v:shape>
          <o:OLEObject Type="Embed" ProgID="Equation.DSMT4" ShapeID="_x0000_i1165" DrawAspect="Content" ObjectID="_1690033208" r:id="rId7"/>
        </w:object>
      </w:r>
    </w:p>
    <w:p w14:paraId="4D30C874" w14:textId="6386F1FD" w:rsidR="00A73A68" w:rsidRPr="00FA2B50" w:rsidRDefault="00A73A68" w:rsidP="00297CA4">
      <w:pPr>
        <w:jc w:val="both"/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position w:val="-106"/>
        </w:rPr>
        <w:object w:dxaOrig="2340" w:dyaOrig="2100" w14:anchorId="3487A4C8">
          <v:shape id="_x0000_i1080" type="#_x0000_t75" style="width:222.75pt;height:200.25pt" o:ole="">
            <v:imagedata r:id="rId8" o:title=""/>
          </v:shape>
          <o:OLEObject Type="Embed" ProgID="Equation.DSMT4" ShapeID="_x0000_i1080" DrawAspect="Content" ObjectID="_1690033209" r:id="rId9"/>
        </w:object>
      </w:r>
    </w:p>
    <w:p w14:paraId="7124033A" w14:textId="6B2BADE9" w:rsidR="00A73A68" w:rsidRPr="00FA2B50" w:rsidRDefault="00EB3593" w:rsidP="00297CA4">
      <w:pPr>
        <w:jc w:val="both"/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position w:val="-106"/>
        </w:rPr>
        <w:object w:dxaOrig="5700" w:dyaOrig="2240" w14:anchorId="026ECC56">
          <v:shape id="_x0000_i1086" type="#_x0000_t75" style="width:512.25pt;height:201pt" o:ole="">
            <v:imagedata r:id="rId10" o:title=""/>
          </v:shape>
          <o:OLEObject Type="Embed" ProgID="Equation.DSMT4" ShapeID="_x0000_i1086" DrawAspect="Content" ObjectID="_1690033210" r:id="rId11"/>
        </w:object>
      </w:r>
    </w:p>
    <w:p w14:paraId="30DA1128" w14:textId="6B021875" w:rsidR="00EB3593" w:rsidRPr="00FA2B50" w:rsidRDefault="00EB3593" w:rsidP="00297CA4">
      <w:pPr>
        <w:jc w:val="both"/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position w:val="-32"/>
        </w:rPr>
        <w:object w:dxaOrig="7600" w:dyaOrig="5880" w14:anchorId="40ECB25A">
          <v:shape id="_x0000_i1125" type="#_x0000_t75" style="width:507.75pt;height:393pt" o:ole="">
            <v:imagedata r:id="rId12" o:title=""/>
          </v:shape>
          <o:OLEObject Type="Embed" ProgID="Equation.DSMT4" ShapeID="_x0000_i1125" DrawAspect="Content" ObjectID="_1690033211" r:id="rId13"/>
        </w:object>
      </w:r>
    </w:p>
    <w:p w14:paraId="52B6DA49" w14:textId="1EA8AE7E" w:rsidR="00EB3593" w:rsidRPr="00FA2B50" w:rsidRDefault="00EB3593" w:rsidP="00297CA4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FA2B50">
        <w:rPr>
          <w:rFonts w:ascii="Times New Roman" w:hAnsi="Times New Roman" w:cs="Times New Roman"/>
          <w:b/>
          <w:bCs/>
          <w:sz w:val="24"/>
          <w:szCs w:val="24"/>
          <w:u w:val="single"/>
        </w:rPr>
        <w:pict w14:anchorId="4E8AEC1D">
          <v:rect id="_x0000_i1097" style="width:468pt;height:1.5pt" o:hralign="center" o:hrstd="t" o:hr="t" fillcolor="#a0a0a0" stroked="f"/>
        </w:pict>
      </w:r>
    </w:p>
    <w:p w14:paraId="483ACBEC" w14:textId="77777777" w:rsidR="00EB3593" w:rsidRPr="00FA2B50" w:rsidRDefault="00EB3593" w:rsidP="00297CA4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ADBCEE8" w14:textId="3018C488" w:rsidR="00297CA4" w:rsidRPr="00FA2B50" w:rsidRDefault="00297CA4" w:rsidP="00297CA4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A2B50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Q.2:</w:t>
      </w:r>
    </w:p>
    <w:p w14:paraId="23CD780F" w14:textId="71479BCF" w:rsidR="00297CA4" w:rsidRPr="00FA2B50" w:rsidRDefault="00297CA4" w:rsidP="00297CA4">
      <w:pPr>
        <w:rPr>
          <w:rFonts w:ascii="Times New Roman" w:eastAsia="Times New Roman" w:hAnsi="Times New Roman" w:cs="Times New Roman"/>
          <w:sz w:val="24"/>
          <w:szCs w:val="24"/>
        </w:rPr>
      </w:pPr>
      <w:r w:rsidRPr="00FA2B50">
        <w:rPr>
          <w:rFonts w:ascii="Times New Roman" w:hAnsi="Times New Roman" w:cs="Times New Roman"/>
          <w:sz w:val="24"/>
          <w:szCs w:val="24"/>
        </w:rPr>
        <w:t xml:space="preserve">Find the work done in moving a particle with a force field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Cambria Math" w:cs="Times New Roman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xz-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j+zk</m:t>
        </m:r>
      </m:oMath>
      <w:r w:rsidRPr="00FA2B5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FA2B50">
        <w:rPr>
          <w:rFonts w:ascii="Times New Roman" w:eastAsia="Times New Roman" w:hAnsi="Times New Roman" w:cs="Times New Roman"/>
          <w:sz w:val="24"/>
          <w:szCs w:val="24"/>
        </w:rPr>
        <w:t xml:space="preserve">along the curve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4y</m:t>
        </m:r>
      </m:oMath>
      <w:r w:rsidRPr="00FA2B50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8z</m:t>
        </m:r>
      </m:oMath>
      <w:r w:rsidRPr="00FA2B50">
        <w:rPr>
          <w:rFonts w:ascii="Times New Roman" w:eastAsia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x=0 </m:t>
        </m:r>
      </m:oMath>
      <w:r w:rsidRPr="00FA2B50">
        <w:rPr>
          <w:rFonts w:ascii="Times New Roman" w:eastAsia="Times New Roman" w:hAnsi="Times New Roman" w:cs="Times New Roman"/>
          <w:sz w:val="24"/>
          <w:szCs w:val="24"/>
        </w:rPr>
        <w:t>to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x=2</m:t>
        </m:r>
      </m:oMath>
      <w:r w:rsidRPr="00FA2B5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CCF4E04" w14:textId="04B435F6" w:rsidR="00EB3593" w:rsidRPr="00FA2B50" w:rsidRDefault="00297CA4" w:rsidP="00297CA4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A2B50">
        <w:rPr>
          <w:rFonts w:ascii="Times New Roman" w:eastAsia="Times New Roman" w:hAnsi="Times New Roman" w:cs="Times New Roman"/>
          <w:b/>
          <w:bCs/>
          <w:sz w:val="24"/>
          <w:szCs w:val="24"/>
          <w:highlight w:val="cyan"/>
        </w:rPr>
        <w:t>Solution:</w:t>
      </w:r>
    </w:p>
    <w:p w14:paraId="1086C58F" w14:textId="7F79ADF9" w:rsidR="00EB3593" w:rsidRPr="00FA2B50" w:rsidRDefault="00EB3593" w:rsidP="00297CA4">
      <w:pPr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position w:val="-54"/>
        </w:rPr>
        <w:object w:dxaOrig="3080" w:dyaOrig="1200" w14:anchorId="48E0A254">
          <v:shape id="_x0000_i1126" type="#_x0000_t75" style="width:294.75pt;height:114.75pt" o:ole="">
            <v:imagedata r:id="rId14" o:title=""/>
          </v:shape>
          <o:OLEObject Type="Embed" ProgID="Equation.DSMT4" ShapeID="_x0000_i1126" DrawAspect="Content" ObjectID="_1690033212" r:id="rId15"/>
        </w:object>
      </w:r>
    </w:p>
    <w:p w14:paraId="7A142C0E" w14:textId="4CF6AC4D" w:rsidR="002572D1" w:rsidRPr="00FA2B50" w:rsidRDefault="002572D1" w:rsidP="00297CA4">
      <w:pPr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position w:val="-152"/>
        </w:rPr>
        <w:object w:dxaOrig="1359" w:dyaOrig="2659" w14:anchorId="30CE596A">
          <v:shape id="_x0000_i1131" type="#_x0000_t75" style="width:129pt;height:250.5pt" o:ole="">
            <v:imagedata r:id="rId16" o:title=""/>
          </v:shape>
          <o:OLEObject Type="Embed" ProgID="Equation.DSMT4" ShapeID="_x0000_i1131" DrawAspect="Content" ObjectID="_1690033213" r:id="rId17"/>
        </w:object>
      </w:r>
    </w:p>
    <w:p w14:paraId="2E3CD480" w14:textId="22B5E0FA" w:rsidR="002572D1" w:rsidRPr="00FA2B50" w:rsidRDefault="002572D1" w:rsidP="00297CA4">
      <w:pPr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position w:val="-114"/>
        </w:rPr>
        <w:object w:dxaOrig="1219" w:dyaOrig="2400" w14:anchorId="2A1C84E3">
          <v:shape id="_x0000_i1137" type="#_x0000_t75" style="width:136.5pt;height:270.75pt" o:ole="">
            <v:imagedata r:id="rId18" o:title=""/>
          </v:shape>
          <o:OLEObject Type="Embed" ProgID="Equation.DSMT4" ShapeID="_x0000_i1137" DrawAspect="Content" ObjectID="_1690033214" r:id="rId19"/>
        </w:object>
      </w:r>
    </w:p>
    <w:p w14:paraId="5308F2D3" w14:textId="2C9F86EE" w:rsidR="002572D1" w:rsidRPr="00FA2B50" w:rsidRDefault="002572D1" w:rsidP="00297CA4">
      <w:pPr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position w:val="-152"/>
        </w:rPr>
        <w:object w:dxaOrig="5420" w:dyaOrig="3159" w14:anchorId="7BEB5582">
          <v:shape id="_x0000_i1144" type="#_x0000_t75" style="width:477.75pt;height:279pt" o:ole="">
            <v:imagedata r:id="rId20" o:title=""/>
          </v:shape>
          <o:OLEObject Type="Embed" ProgID="Equation.DSMT4" ShapeID="_x0000_i1144" DrawAspect="Content" ObjectID="_1690033215" r:id="rId21"/>
        </w:object>
      </w:r>
    </w:p>
    <w:p w14:paraId="1C83AE38" w14:textId="2EB33907" w:rsidR="00297CA4" w:rsidRPr="00FA2B50" w:rsidRDefault="00297CA4" w:rsidP="00297CA4">
      <w:pPr>
        <w:rPr>
          <w:rFonts w:ascii="Times New Roman" w:hAnsi="Times New Roman" w:cs="Times New Roman"/>
          <w:sz w:val="24"/>
          <w:szCs w:val="24"/>
        </w:rPr>
      </w:pPr>
      <w:r w:rsidRPr="00FA2B50">
        <w:rPr>
          <w:rFonts w:ascii="Times New Roman" w:hAnsi="Times New Roman" w:cs="Times New Roman"/>
          <w:sz w:val="24"/>
          <w:szCs w:val="24"/>
        </w:rPr>
        <w:t xml:space="preserve"> </w:t>
      </w:r>
      <w:r w:rsidR="00164181" w:rsidRPr="00FA2B50">
        <w:rPr>
          <w:rFonts w:ascii="Times New Roman" w:hAnsi="Times New Roman" w:cs="Times New Roman"/>
          <w:position w:val="-152"/>
        </w:rPr>
        <w:object w:dxaOrig="3519" w:dyaOrig="3159" w14:anchorId="38FD253D">
          <v:shape id="_x0000_i1148" type="#_x0000_t75" style="width:351.75pt;height:315.75pt" o:ole="">
            <v:imagedata r:id="rId22" o:title=""/>
          </v:shape>
          <o:OLEObject Type="Embed" ProgID="Equation.DSMT4" ShapeID="_x0000_i1148" DrawAspect="Content" ObjectID="_1690033216" r:id="rId23"/>
        </w:object>
      </w:r>
    </w:p>
    <w:p w14:paraId="01B3EFD2" w14:textId="583BB682" w:rsidR="00297CA4" w:rsidRPr="00FA2B50" w:rsidRDefault="00A853D0" w:rsidP="00297CA4">
      <w:pPr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position w:val="-76"/>
        </w:rPr>
        <w:object w:dxaOrig="3760" w:dyaOrig="6759" w14:anchorId="540C74EE">
          <v:shape id="_x0000_i1161" type="#_x0000_t75" style="width:322.5pt;height:579pt" o:ole="">
            <v:imagedata r:id="rId24" o:title=""/>
          </v:shape>
          <o:OLEObject Type="Embed" ProgID="Equation.DSMT4" ShapeID="_x0000_i1161" DrawAspect="Content" ObjectID="_1690033217" r:id="rId25"/>
        </w:object>
      </w:r>
    </w:p>
    <w:p w14:paraId="0F3EFBB0" w14:textId="03F68D74" w:rsidR="00164181" w:rsidRPr="00FA2B50" w:rsidRDefault="00164181" w:rsidP="00164181">
      <w:pPr>
        <w:jc w:val="center"/>
        <w:rPr>
          <w:rFonts w:ascii="Times New Roman" w:hAnsi="Times New Roman" w:cs="Times New Roman"/>
        </w:rPr>
      </w:pPr>
      <w:r w:rsidRPr="00FA2B50">
        <w:rPr>
          <w:rFonts w:ascii="Times New Roman" w:hAnsi="Times New Roman" w:cs="Times New Roman"/>
          <w:b/>
          <w:bCs/>
          <w:sz w:val="24"/>
          <w:szCs w:val="24"/>
          <w:u w:val="single"/>
        </w:rPr>
        <w:pict w14:anchorId="10519C6F">
          <v:rect id="_x0000_i1159" style="width:468pt;height:1.5pt" o:hralign="center" o:hrstd="t" o:hr="t" fillcolor="#a0a0a0" stroked="f"/>
        </w:pict>
      </w:r>
    </w:p>
    <w:sectPr w:rsidR="00164181" w:rsidRPr="00FA2B50" w:rsidSect="00EB3593">
      <w:pgSz w:w="12240" w:h="15840"/>
      <w:pgMar w:top="1440" w:right="1440" w:bottom="1440" w:left="144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7CA4"/>
    <w:rsid w:val="001253FB"/>
    <w:rsid w:val="00164181"/>
    <w:rsid w:val="002572D1"/>
    <w:rsid w:val="00297CA4"/>
    <w:rsid w:val="00A73A68"/>
    <w:rsid w:val="00A853D0"/>
    <w:rsid w:val="00EB3593"/>
    <w:rsid w:val="00FA2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443748"/>
  <w15:chartTrackingRefBased/>
  <w15:docId w15:val="{F48B763B-F679-4F6D-A535-E39F726B9E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rsid w:val="00297CA4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6</Pages>
  <Words>115</Words>
  <Characters>66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cker$$</dc:creator>
  <cp:keywords/>
  <dc:description/>
  <cp:lastModifiedBy>Hacker$$</cp:lastModifiedBy>
  <cp:revision>3</cp:revision>
  <dcterms:created xsi:type="dcterms:W3CDTF">2021-08-09T10:53:00Z</dcterms:created>
  <dcterms:modified xsi:type="dcterms:W3CDTF">2021-08-09T11:53:00Z</dcterms:modified>
</cp:coreProperties>
</file>